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EF8CE3" w14:textId="77777777" w:rsidR="00CE5E1C" w:rsidRDefault="008F51B0" w:rsidP="00CE5E1C">
      <w:pPr>
        <w:jc w:val="center"/>
      </w:pPr>
      <w:r w:rsidRPr="00CE5E1C">
        <w:rPr>
          <w:noProof/>
          <w:position w:val="-4"/>
        </w:rPr>
        <w:object w:dxaOrig="180" w:dyaOrig="260" w14:anchorId="6CB0E8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pt;height:13.2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43939470" r:id="rId7"/>
        </w:object>
      </w:r>
      <w:r w:rsidR="00F5736D">
        <w:t>Practice F</w:t>
      </w:r>
      <w:r w:rsidR="00CE5E1C">
        <w:t>inal Exam</w:t>
      </w:r>
      <w:r w:rsidR="00841385">
        <w:t xml:space="preserve"> – Simulation Results</w:t>
      </w:r>
    </w:p>
    <w:p w14:paraId="7EFC96A2" w14:textId="77777777" w:rsidR="00CE5E1C" w:rsidRDefault="00CE5E1C" w:rsidP="00CE5E1C">
      <w:pPr>
        <w:jc w:val="center"/>
      </w:pPr>
    </w:p>
    <w:p w14:paraId="3B2BD191" w14:textId="77777777" w:rsidR="00CE5E1C" w:rsidRDefault="00CE5E1C" w:rsidP="00CE5E1C">
      <w:pPr>
        <w:jc w:val="center"/>
      </w:pPr>
      <w:proofErr w:type="spellStart"/>
      <w:r>
        <w:t>ECEn</w:t>
      </w:r>
      <w:proofErr w:type="spellEnd"/>
      <w:r>
        <w:t xml:space="preserve"> 483/ ME 431</w:t>
      </w:r>
    </w:p>
    <w:p w14:paraId="1B138650" w14:textId="77777777" w:rsidR="00CE5E1C" w:rsidRDefault="00CE5E1C" w:rsidP="00CE5E1C">
      <w:pPr>
        <w:jc w:val="center"/>
      </w:pPr>
    </w:p>
    <w:p w14:paraId="57146E59" w14:textId="76854F1D" w:rsidR="00CE5E1C" w:rsidRDefault="00810DDF" w:rsidP="00CE5E1C">
      <w:pPr>
        <w:jc w:val="center"/>
      </w:pPr>
      <w:r>
        <w:t>Winter</w:t>
      </w:r>
      <w:r w:rsidR="0095559B">
        <w:t xml:space="preserve"> 20</w:t>
      </w:r>
      <w:r w:rsidR="005F1237">
        <w:t>2</w:t>
      </w:r>
      <w:r>
        <w:t>3</w:t>
      </w:r>
    </w:p>
    <w:p w14:paraId="45DA2A84" w14:textId="77777777" w:rsidR="00CE5E1C" w:rsidRDefault="00CE5E1C" w:rsidP="00CE5E1C">
      <w:pPr>
        <w:jc w:val="center"/>
      </w:pPr>
    </w:p>
    <w:p w14:paraId="5D9DF027" w14:textId="77777777" w:rsidR="00CE5E1C" w:rsidRDefault="00CE5E1C" w:rsidP="00CE5E1C">
      <w:pPr>
        <w:jc w:val="center"/>
      </w:pPr>
    </w:p>
    <w:p w14:paraId="0F12FF15" w14:textId="0B2146E9" w:rsidR="00CE5E1C" w:rsidRDefault="00CE5E1C" w:rsidP="00CE5E1C">
      <w:pPr>
        <w:jc w:val="center"/>
      </w:pPr>
      <w:proofErr w:type="spellStart"/>
      <w:proofErr w:type="gramStart"/>
      <w:r>
        <w:t>Name:_</w:t>
      </w:r>
      <w:proofErr w:type="gramEnd"/>
      <w:r>
        <w:t>___</w:t>
      </w:r>
      <w:r w:rsidR="00115713">
        <w:t>Jacob</w:t>
      </w:r>
      <w:proofErr w:type="spellEnd"/>
      <w:r w:rsidR="00115713">
        <w:t xml:space="preserve"> Child</w:t>
      </w:r>
      <w:r>
        <w:t>________________________</w:t>
      </w:r>
    </w:p>
    <w:p w14:paraId="12F0A656" w14:textId="75881946" w:rsidR="003A1E5A" w:rsidRDefault="003A1E5A" w:rsidP="00CE5E1C">
      <w:pPr>
        <w:jc w:val="center"/>
      </w:pPr>
      <w:r>
        <w:t>I started at 2:40</w:t>
      </w:r>
      <w:r w:rsidR="008465BC">
        <w:t xml:space="preserve"> I must end by 5:40</w:t>
      </w:r>
    </w:p>
    <w:p w14:paraId="66D08638" w14:textId="77777777" w:rsidR="00CE5E1C" w:rsidRDefault="00CE5E1C" w:rsidP="00CE5E1C">
      <w:pPr>
        <w:jc w:val="center"/>
      </w:pPr>
    </w:p>
    <w:p w14:paraId="68B9F805" w14:textId="77777777" w:rsidR="00CE5E1C" w:rsidRDefault="00CE5E1C" w:rsidP="00CE5E1C">
      <w:pPr>
        <w:jc w:val="center"/>
      </w:pPr>
    </w:p>
    <w:p w14:paraId="416CC450" w14:textId="77777777" w:rsidR="00CE5E1C" w:rsidRDefault="00841385" w:rsidP="00CE5E1C">
      <w:pPr>
        <w:jc w:val="center"/>
      </w:pPr>
      <w:r>
        <w:t>At the end of the exam, print this file and stable it to the handout portion of the exam.</w:t>
      </w:r>
    </w:p>
    <w:p w14:paraId="04B40B81" w14:textId="77777777" w:rsidR="00CE5E1C" w:rsidRDefault="00CE5E1C" w:rsidP="00CE5E1C">
      <w:pPr>
        <w:jc w:val="center"/>
      </w:pPr>
    </w:p>
    <w:p w14:paraId="0A2A108F" w14:textId="77777777" w:rsidR="00CE5E1C" w:rsidRDefault="00CE5E1C" w:rsidP="00CE5E1C">
      <w:pPr>
        <w:jc w:val="center"/>
      </w:pPr>
    </w:p>
    <w:tbl>
      <w:tblPr>
        <w:tblStyle w:val="LightGrid-Accent11"/>
        <w:tblW w:w="0" w:type="auto"/>
        <w:jc w:val="center"/>
        <w:tblLook w:val="04A0" w:firstRow="1" w:lastRow="0" w:firstColumn="1" w:lastColumn="0" w:noHBand="0" w:noVBand="1"/>
      </w:tblPr>
      <w:tblGrid>
        <w:gridCol w:w="1922"/>
        <w:gridCol w:w="1922"/>
      </w:tblGrid>
      <w:tr w:rsidR="00CE5E1C" w14:paraId="151AE13E" w14:textId="777777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0AC9F660" w14:textId="77777777" w:rsidR="00CE5E1C" w:rsidRDefault="00CE5E1C"/>
        </w:tc>
        <w:tc>
          <w:tcPr>
            <w:tcW w:w="1922" w:type="dxa"/>
          </w:tcPr>
          <w:p w14:paraId="00FD6BBD" w14:textId="77777777" w:rsidR="00CE5E1C" w:rsidRDefault="00CE5E1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CE5E1C" w14:paraId="18C8FEEE" w14:textId="777777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433FC81D" w14:textId="607652FB" w:rsidR="00CE5E1C" w:rsidRDefault="00CE5E1C">
            <w:r>
              <w:t xml:space="preserve">Part I </w:t>
            </w:r>
            <w:proofErr w:type="gramStart"/>
            <w:r>
              <w:t xml:space="preserve">   (</w:t>
            </w:r>
            <w:proofErr w:type="gramEnd"/>
            <w:r>
              <w:t>2</w:t>
            </w:r>
            <w:r w:rsidR="00810DDF">
              <w:t xml:space="preserve">5 </w:t>
            </w:r>
            <w:r>
              <w:t>pts)</w:t>
            </w:r>
          </w:p>
        </w:tc>
        <w:tc>
          <w:tcPr>
            <w:tcW w:w="1922" w:type="dxa"/>
          </w:tcPr>
          <w:p w14:paraId="00ECD58C" w14:textId="77777777" w:rsidR="00CE5E1C" w:rsidRDefault="00CE5E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CE5E1C" w14:paraId="4168580F" w14:textId="777777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71E8A43C" w14:textId="41072322" w:rsidR="00CE5E1C" w:rsidRDefault="00CE5E1C">
            <w:r>
              <w:t>Pa</w:t>
            </w:r>
            <w:r w:rsidR="00235B4B">
              <w:t xml:space="preserve">rt </w:t>
            </w:r>
            <w:proofErr w:type="gramStart"/>
            <w:r w:rsidR="00235B4B">
              <w:t>II  (</w:t>
            </w:r>
            <w:proofErr w:type="gramEnd"/>
            <w:r w:rsidR="00235B4B">
              <w:t>2</w:t>
            </w:r>
            <w:r w:rsidR="00810DDF">
              <w:t>5</w:t>
            </w:r>
            <w:r>
              <w:t xml:space="preserve"> pts)</w:t>
            </w:r>
          </w:p>
        </w:tc>
        <w:tc>
          <w:tcPr>
            <w:tcW w:w="1922" w:type="dxa"/>
          </w:tcPr>
          <w:p w14:paraId="04F18AD9" w14:textId="77777777" w:rsidR="00CE5E1C" w:rsidRDefault="00CE5E1C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</w:tc>
      </w:tr>
      <w:tr w:rsidR="00CE5E1C" w14:paraId="63F0510F" w14:textId="777777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5B071E40" w14:textId="0C861C80" w:rsidR="00CE5E1C" w:rsidRDefault="00235B4B">
            <w:r>
              <w:t xml:space="preserve">Part </w:t>
            </w:r>
            <w:proofErr w:type="gramStart"/>
            <w:r>
              <w:t>III  (</w:t>
            </w:r>
            <w:proofErr w:type="gramEnd"/>
            <w:r>
              <w:t>2</w:t>
            </w:r>
            <w:r w:rsidR="00810DDF">
              <w:t>5</w:t>
            </w:r>
            <w:r w:rsidR="00CE5E1C">
              <w:t xml:space="preserve"> pts)</w:t>
            </w:r>
          </w:p>
        </w:tc>
        <w:tc>
          <w:tcPr>
            <w:tcW w:w="1922" w:type="dxa"/>
          </w:tcPr>
          <w:p w14:paraId="3B205F2F" w14:textId="77777777" w:rsidR="00CE5E1C" w:rsidRDefault="00CE5E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CE5E1C" w14:paraId="4B008554" w14:textId="777777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15629521" w14:textId="3DB116FE" w:rsidR="00CE5E1C" w:rsidRDefault="00235B4B">
            <w:r>
              <w:t>Part IV (2</w:t>
            </w:r>
            <w:r w:rsidR="00810DDF">
              <w:t xml:space="preserve">5 </w:t>
            </w:r>
            <w:r w:rsidR="00CE5E1C">
              <w:t>pts)</w:t>
            </w:r>
          </w:p>
        </w:tc>
        <w:tc>
          <w:tcPr>
            <w:tcW w:w="1922" w:type="dxa"/>
          </w:tcPr>
          <w:p w14:paraId="01FFBCF4" w14:textId="77777777" w:rsidR="00CE5E1C" w:rsidRDefault="00CE5E1C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</w:tc>
      </w:tr>
      <w:tr w:rsidR="00CE5E1C" w14:paraId="74362E75" w14:textId="777777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24491917" w14:textId="77777777" w:rsidR="00CE5E1C" w:rsidRDefault="00CE5E1C">
            <w:r>
              <w:t>Total</w:t>
            </w:r>
            <w:proofErr w:type="gramStart"/>
            <w:r>
              <w:t>:  (</w:t>
            </w:r>
            <w:proofErr w:type="gramEnd"/>
            <w:r>
              <w:t>100 pts)</w:t>
            </w:r>
          </w:p>
        </w:tc>
        <w:tc>
          <w:tcPr>
            <w:tcW w:w="1922" w:type="dxa"/>
          </w:tcPr>
          <w:p w14:paraId="23544DB7" w14:textId="77777777" w:rsidR="00CE5E1C" w:rsidRDefault="00CE5E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5DA13B8F" w14:textId="77777777" w:rsidR="00CE5E1C" w:rsidRDefault="00CE5E1C" w:rsidP="00CE5E1C">
      <w:pPr>
        <w:jc w:val="center"/>
      </w:pPr>
    </w:p>
    <w:p w14:paraId="0D76BCF0" w14:textId="77777777" w:rsidR="00143999" w:rsidRPr="00143999" w:rsidRDefault="00143999" w:rsidP="002558D2">
      <w:pPr>
        <w:pStyle w:val="Heading1"/>
      </w:pPr>
    </w:p>
    <w:p w14:paraId="1F3AEA74" w14:textId="227D733E" w:rsidR="0003223B" w:rsidRDefault="00143999" w:rsidP="0054393B">
      <w:pPr>
        <w:pStyle w:val="Heading1"/>
      </w:pPr>
      <w:r>
        <w:br w:type="page"/>
      </w:r>
      <w:r>
        <w:lastRenderedPageBreak/>
        <w:t xml:space="preserve">Part </w:t>
      </w:r>
      <w:r w:rsidR="00810DDF">
        <w:t>1</w:t>
      </w:r>
      <w:r>
        <w:t>. Design models</w:t>
      </w:r>
    </w:p>
    <w:p w14:paraId="32411E83" w14:textId="77777777" w:rsidR="0003223B" w:rsidRDefault="0003223B" w:rsidP="00143999"/>
    <w:p w14:paraId="073C4E2D" w14:textId="0FE6E8EE" w:rsidR="002558D2" w:rsidRDefault="00810DDF" w:rsidP="0045557D">
      <w:r>
        <w:t>1</w:t>
      </w:r>
      <w:r w:rsidR="0003223B">
        <w:t>.</w:t>
      </w:r>
      <w:r w:rsidR="0095559B">
        <w:t>2</w:t>
      </w:r>
      <w:r w:rsidR="0003223B">
        <w:t xml:space="preserve"> </w:t>
      </w:r>
      <w:r w:rsidR="002558D2">
        <w:t xml:space="preserve">Insert </w:t>
      </w:r>
      <w:r w:rsidR="002558D2" w:rsidRPr="002558D2">
        <w:t>plot of the output of the simulati</w:t>
      </w:r>
      <w:r w:rsidR="002558D2">
        <w:t xml:space="preserve">on model with initial condition </w:t>
      </w:r>
      <w:r w:rsidR="008F51B0" w:rsidRPr="002558D2">
        <w:rPr>
          <w:noProof/>
          <w:position w:val="-10"/>
        </w:rPr>
        <w:object w:dxaOrig="920" w:dyaOrig="320" w14:anchorId="59DABC0A">
          <v:shape id="_x0000_i1026" type="#_x0000_t75" alt="" style="width:46.8pt;height:16.2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743939471" r:id="rId9"/>
        </w:object>
      </w:r>
      <w:r w:rsidR="002558D2" w:rsidRPr="002558D2">
        <w:t xml:space="preserve"> and input </w:t>
      </w:r>
      <w:r w:rsidR="002558D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="002558D2">
        <w:t xml:space="preserve"> </w:t>
      </w:r>
      <w:r w:rsidR="00841385">
        <w:t>directly below this line</w:t>
      </w:r>
      <w:r w:rsidR="002558D2">
        <w:t xml:space="preserve">. </w:t>
      </w:r>
    </w:p>
    <w:p w14:paraId="03FE36F9" w14:textId="7792AA7C" w:rsidR="00115713" w:rsidRDefault="00167E63" w:rsidP="0045557D">
      <w:r w:rsidRPr="00167E63">
        <w:drawing>
          <wp:inline distT="0" distB="0" distL="0" distR="0" wp14:anchorId="50A34BC9" wp14:editId="464132E6">
            <wp:extent cx="5486400" cy="4354830"/>
            <wp:effectExtent l="0" t="0" r="0" b="7620"/>
            <wp:docPr id="10" name="Picture 10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Chart, line chart&#10;&#10;Description automatically generated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354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03C481" w14:textId="3A03EA8C" w:rsidR="00564A6A" w:rsidRDefault="00564A6A" w:rsidP="00564A6A">
      <w:pPr>
        <w:pStyle w:val="Heading1"/>
      </w:pPr>
      <w:r>
        <w:t xml:space="preserve">Part </w:t>
      </w:r>
      <w:r w:rsidR="00810DDF">
        <w:t>2</w:t>
      </w:r>
      <w:r>
        <w:t>. PID Control</w:t>
      </w:r>
    </w:p>
    <w:p w14:paraId="78965C8E" w14:textId="77777777" w:rsidR="00564A6A" w:rsidRDefault="00564A6A" w:rsidP="00564A6A"/>
    <w:p w14:paraId="448E8D2A" w14:textId="66E31CC4" w:rsidR="008126FC" w:rsidRDefault="00810DDF" w:rsidP="008126FC">
      <w:r>
        <w:t>2</w:t>
      </w:r>
      <w:r w:rsidR="008126FC">
        <w:t>.</w:t>
      </w:r>
      <w:r>
        <w:t>4</w:t>
      </w:r>
      <w:r w:rsidR="008126FC">
        <w:t xml:space="preserve"> Insert a plot that shows both </w:t>
      </w:r>
      <m:oMath>
        <m:r>
          <w:rPr>
            <w:rFonts w:ascii="Cambria Math" w:hAnsi="Cambria Math"/>
          </w:rPr>
          <m:t>θ</m:t>
        </m:r>
      </m:oMath>
      <w:r w:rsidR="008126FC"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 w:rsidR="008126FC">
        <w:t xml:space="preserve"> w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 w:rsidR="008126FC">
        <w:t xml:space="preserve"> is a square wave with </w:t>
      </w:r>
      <w:r w:rsidR="004E2791">
        <w:t>magnitude</w:t>
      </w:r>
      <w:r w:rsidR="008126FC">
        <w:t xml:space="preserve"> </w:t>
      </w:r>
      <m:oMath>
        <m:r>
          <w:rPr>
            <w:rFonts w:ascii="Cambria Math" w:hAnsi="Cambria Math"/>
          </w:rPr>
          <m:t>±20</m:t>
        </m:r>
      </m:oMath>
      <w:r w:rsidR="003E7F78">
        <w:t xml:space="preserve"> degrees and frequency 0.1</w:t>
      </w:r>
      <w:r w:rsidR="0095559B">
        <w:t xml:space="preserve"> Hz</w:t>
      </w:r>
      <w:r w:rsidR="008126FC">
        <w:t xml:space="preserve">, and when using a PD controller. </w:t>
      </w:r>
    </w:p>
    <w:p w14:paraId="62A91D26" w14:textId="71D5F4B0" w:rsidR="000E1B54" w:rsidRDefault="000E1B54" w:rsidP="008126FC"/>
    <w:p w14:paraId="2FC6ED2C" w14:textId="281A0590" w:rsidR="000E1B54" w:rsidRDefault="000E1B54" w:rsidP="008126FC">
      <w:r>
        <w:t>***would the first plot hurt me???***</w:t>
      </w:r>
    </w:p>
    <w:p w14:paraId="06867CB9" w14:textId="34390B09" w:rsidR="00115713" w:rsidRDefault="00115713" w:rsidP="008126FC"/>
    <w:p w14:paraId="6D8771FB" w14:textId="0B692FDD" w:rsidR="000E1B54" w:rsidRDefault="000E1B54" w:rsidP="008126FC"/>
    <w:p w14:paraId="5AA06BA3" w14:textId="77777777" w:rsidR="008126FC" w:rsidRDefault="008126FC" w:rsidP="00564A6A"/>
    <w:p w14:paraId="72A9FA1D" w14:textId="2035A7E5" w:rsidR="008126FC" w:rsidRDefault="00810DDF" w:rsidP="008126FC">
      <w:r>
        <w:t>2</w:t>
      </w:r>
      <w:r w:rsidR="008126FC">
        <w:t>.</w:t>
      </w:r>
      <w:r>
        <w:t>5</w:t>
      </w:r>
      <w:r w:rsidR="008126FC">
        <w:t xml:space="preserve"> Insert a plot that shows both </w:t>
      </w:r>
      <m:oMath>
        <m:r>
          <w:rPr>
            <w:rFonts w:ascii="Cambria Math" w:hAnsi="Cambria Math"/>
          </w:rPr>
          <m:t>θ</m:t>
        </m:r>
      </m:oMath>
      <w:r w:rsidR="008126FC"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 w:rsidR="008126FC">
        <w:t xml:space="preserve"> w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 w:rsidR="008126FC">
        <w:t xml:space="preserve"> is a square wave with maginitude </w:t>
      </w:r>
      <m:oMath>
        <m:r>
          <w:rPr>
            <w:rFonts w:ascii="Cambria Math" w:hAnsi="Cambria Math"/>
          </w:rPr>
          <m:t>±20</m:t>
        </m:r>
      </m:oMath>
      <w:r w:rsidR="003E7F78">
        <w:t xml:space="preserve"> degrees and frequency 0.1</w:t>
      </w:r>
      <w:r w:rsidR="0095559B">
        <w:t xml:space="preserve"> Hz</w:t>
      </w:r>
      <w:r w:rsidR="008126FC">
        <w:t xml:space="preserve">, and when using a PID controller. </w:t>
      </w:r>
    </w:p>
    <w:p w14:paraId="361B029F" w14:textId="5D5DF1B9" w:rsidR="00446B4E" w:rsidRDefault="00446B4E" w:rsidP="008126FC"/>
    <w:p w14:paraId="5CBA6EFA" w14:textId="780F2823" w:rsidR="00446B4E" w:rsidRDefault="00446B4E" w:rsidP="008126FC"/>
    <w:p w14:paraId="39259AA2" w14:textId="77777777" w:rsidR="008126FC" w:rsidRDefault="008126FC" w:rsidP="00564A6A"/>
    <w:p w14:paraId="3B69AFAB" w14:textId="585FD349" w:rsidR="00564A6A" w:rsidRDefault="00810DDF" w:rsidP="00564A6A">
      <w:r>
        <w:lastRenderedPageBreak/>
        <w:t>2</w:t>
      </w:r>
      <w:r w:rsidR="008126FC">
        <w:t>.</w:t>
      </w:r>
      <w:r>
        <w:t>6</w:t>
      </w:r>
      <w:r w:rsidR="00564A6A">
        <w:t xml:space="preserve"> Insert the </w:t>
      </w:r>
      <w:r w:rsidR="005F1237">
        <w:t>Python</w:t>
      </w:r>
      <w:r w:rsidR="00564A6A">
        <w:t xml:space="preserve"> code for </w:t>
      </w:r>
      <w:r w:rsidR="00564A6A" w:rsidRPr="00810DDF">
        <w:rPr>
          <w:rFonts w:ascii="Courier New" w:hAnsi="Courier New" w:cs="Courier New"/>
        </w:rPr>
        <w:t>c</w:t>
      </w:r>
      <w:r w:rsidRPr="00810DDF">
        <w:rPr>
          <w:rFonts w:ascii="Courier New" w:hAnsi="Courier New" w:cs="Courier New"/>
        </w:rPr>
        <w:t>trl</w:t>
      </w:r>
      <w:r w:rsidR="005F1237" w:rsidRPr="00810DDF">
        <w:rPr>
          <w:rFonts w:ascii="Courier New" w:hAnsi="Courier New" w:cs="Courier New"/>
        </w:rPr>
        <w:t>PID.py</w:t>
      </w:r>
      <w:r w:rsidR="00564A6A">
        <w:t xml:space="preserve"> that implements PID control directly below this line. </w:t>
      </w:r>
    </w:p>
    <w:p w14:paraId="712A2930" w14:textId="77777777" w:rsidR="00446B4E" w:rsidRDefault="00446B4E" w:rsidP="00564A6A"/>
    <w:p w14:paraId="2F8FCBDF" w14:textId="7F1B0C99" w:rsidR="00C762A0" w:rsidRDefault="00D14FD5" w:rsidP="00C762A0">
      <w:pPr>
        <w:pStyle w:val="Heading1"/>
      </w:pPr>
      <w:r>
        <w:t xml:space="preserve">Part </w:t>
      </w:r>
      <w:r w:rsidR="00810DDF">
        <w:t>3</w:t>
      </w:r>
      <w:r w:rsidR="00C762A0">
        <w:t xml:space="preserve">. </w:t>
      </w:r>
      <w:r>
        <w:t>Observer based control</w:t>
      </w:r>
    </w:p>
    <w:p w14:paraId="3A8CF457" w14:textId="77777777" w:rsidR="00960E2F" w:rsidRDefault="00960E2F" w:rsidP="0045557D"/>
    <w:p w14:paraId="4C868EA3" w14:textId="0A6280BA" w:rsidR="002558D2" w:rsidRDefault="00810DDF" w:rsidP="0045557D">
      <w:r>
        <w:t>3</w:t>
      </w:r>
      <w:r w:rsidR="0095559B">
        <w:t>.</w:t>
      </w:r>
      <w:r>
        <w:t>5</w:t>
      </w:r>
      <w:r w:rsidR="00960E2F">
        <w:t xml:space="preserve">.  </w:t>
      </w:r>
      <w:r w:rsidR="001F2AD0" w:rsidRPr="001F2AD0">
        <w:t>Insert a plot of t</w:t>
      </w:r>
      <w:r w:rsidR="001F2AD0">
        <w:t xml:space="preserve">he step response of the system </w:t>
      </w:r>
      <w:r w:rsidR="0095559B">
        <w:t xml:space="preserve">for the complete </w:t>
      </w:r>
      <w:proofErr w:type="gramStart"/>
      <w:r w:rsidR="0095559B">
        <w:t>observer based</w:t>
      </w:r>
      <w:proofErr w:type="gramEnd"/>
      <w:r w:rsidR="0095559B">
        <w:t xml:space="preserve"> control</w:t>
      </w:r>
      <w:r w:rsidR="001F2AD0" w:rsidRPr="001F2AD0">
        <w:t>.</w:t>
      </w:r>
    </w:p>
    <w:p w14:paraId="00B937A1" w14:textId="7883B010" w:rsidR="009173C7" w:rsidRDefault="009173C7" w:rsidP="0045557D"/>
    <w:p w14:paraId="611AE5AB" w14:textId="77777777" w:rsidR="002558D2" w:rsidRDefault="002558D2" w:rsidP="0045557D"/>
    <w:p w14:paraId="093FF3D7" w14:textId="5DB10DD3" w:rsidR="001F2AD0" w:rsidRDefault="00810DDF" w:rsidP="001F2AD0">
      <w:proofErr w:type="gramStart"/>
      <w:r>
        <w:t>3</w:t>
      </w:r>
      <w:r w:rsidR="0095559B">
        <w:t>.</w:t>
      </w:r>
      <w:r>
        <w:t>6</w:t>
      </w:r>
      <w:r w:rsidR="001F2AD0">
        <w:t xml:space="preserve">  Insert</w:t>
      </w:r>
      <w:proofErr w:type="gramEnd"/>
      <w:r w:rsidR="001F2AD0">
        <w:t xml:space="preserve"> a plot of the state estimation error.</w:t>
      </w:r>
    </w:p>
    <w:p w14:paraId="51BD421A" w14:textId="77777777" w:rsidR="005A4255" w:rsidRDefault="005A4255" w:rsidP="001F2AD0"/>
    <w:p w14:paraId="21CBB3CA" w14:textId="0A7CDC14" w:rsidR="009173C7" w:rsidRDefault="009173C7" w:rsidP="001F2AD0"/>
    <w:p w14:paraId="757A27B7" w14:textId="77777777" w:rsidR="001F2AD0" w:rsidRDefault="001F2AD0" w:rsidP="001F2AD0"/>
    <w:p w14:paraId="67AD12FA" w14:textId="2A49FDF3" w:rsidR="001F2AD0" w:rsidRDefault="00810DDF" w:rsidP="001F2AD0">
      <w:r>
        <w:t>3</w:t>
      </w:r>
      <w:r w:rsidR="001F2AD0">
        <w:t>.</w:t>
      </w:r>
      <w:r>
        <w:t>7</w:t>
      </w:r>
      <w:r w:rsidR="001F2AD0">
        <w:t xml:space="preserve"> Insert a copy of </w:t>
      </w:r>
      <w:r w:rsidR="005F1237" w:rsidRPr="00810DDF">
        <w:rPr>
          <w:rFonts w:ascii="Courier New" w:hAnsi="Courier New" w:cs="Courier New"/>
        </w:rPr>
        <w:t>c</w:t>
      </w:r>
      <w:r w:rsidRPr="00810DDF">
        <w:rPr>
          <w:rFonts w:ascii="Courier New" w:hAnsi="Courier New" w:cs="Courier New"/>
        </w:rPr>
        <w:t>trl</w:t>
      </w:r>
      <w:r w:rsidR="005F1237" w:rsidRPr="00810DDF">
        <w:rPr>
          <w:rFonts w:ascii="Courier New" w:hAnsi="Courier New" w:cs="Courier New"/>
        </w:rPr>
        <w:t>Obsv.py</w:t>
      </w:r>
      <w:r>
        <w:t xml:space="preserve"> that implements the </w:t>
      </w:r>
      <w:proofErr w:type="gramStart"/>
      <w:r>
        <w:t>observer based</w:t>
      </w:r>
      <w:proofErr w:type="gramEnd"/>
      <w:r>
        <w:t xml:space="preserve"> controller directly below this line.</w:t>
      </w:r>
    </w:p>
    <w:p w14:paraId="14D98E2C" w14:textId="77777777" w:rsidR="004E1B72" w:rsidRDefault="004E1B72" w:rsidP="001F2AD0"/>
    <w:p w14:paraId="709596FB" w14:textId="034DC37B" w:rsidR="0095559B" w:rsidRDefault="0095559B" w:rsidP="0095559B">
      <w:pPr>
        <w:pStyle w:val="Heading1"/>
      </w:pPr>
      <w:r>
        <w:t xml:space="preserve">Part </w:t>
      </w:r>
      <w:r w:rsidR="00810DDF">
        <w:t>4</w:t>
      </w:r>
      <w:r>
        <w:t xml:space="preserve">. </w:t>
      </w:r>
      <w:proofErr w:type="spellStart"/>
      <w:r>
        <w:t>Loopshaping</w:t>
      </w:r>
      <w:proofErr w:type="spellEnd"/>
    </w:p>
    <w:p w14:paraId="35CE1C5C" w14:textId="77777777" w:rsidR="0095559B" w:rsidRDefault="0095559B" w:rsidP="0095559B"/>
    <w:p w14:paraId="4A122F2B" w14:textId="4187CCC9" w:rsidR="0095559B" w:rsidRDefault="00810DDF" w:rsidP="0095559B">
      <w:proofErr w:type="gramStart"/>
      <w:r>
        <w:t>4</w:t>
      </w:r>
      <w:r w:rsidR="00B1313F">
        <w:t>.</w:t>
      </w:r>
      <w:r>
        <w:t>6</w:t>
      </w:r>
      <w:r w:rsidR="0095559B">
        <w:t xml:space="preserve">  Insert</w:t>
      </w:r>
      <w:proofErr w:type="gramEnd"/>
      <w:r w:rsidR="0095559B">
        <w:t xml:space="preserve"> the Bode plots for the original plant, the PID controlled plant, and the </w:t>
      </w:r>
      <w:proofErr w:type="spellStart"/>
      <w:r w:rsidR="0095559B">
        <w:t>loopshaped</w:t>
      </w:r>
      <w:proofErr w:type="spellEnd"/>
      <w:r w:rsidR="0095559B">
        <w:t xml:space="preserve"> controlled plant below this line.</w:t>
      </w:r>
    </w:p>
    <w:p w14:paraId="306DE43F" w14:textId="7313942C" w:rsidR="007B31D5" w:rsidRDefault="007B31D5" w:rsidP="0095559B"/>
    <w:p w14:paraId="36A86F52" w14:textId="77777777" w:rsidR="0095559B" w:rsidRDefault="0095559B" w:rsidP="0095559B"/>
    <w:p w14:paraId="2A3D16BB" w14:textId="415CAA0C" w:rsidR="0095559B" w:rsidRDefault="00810DDF" w:rsidP="0095559B">
      <w:proofErr w:type="gramStart"/>
      <w:r>
        <w:t>4</w:t>
      </w:r>
      <w:r w:rsidR="00B1313F">
        <w:t>.</w:t>
      </w:r>
      <w:r>
        <w:t>7</w:t>
      </w:r>
      <w:r w:rsidR="0095559B">
        <w:t xml:space="preserve">  Insert</w:t>
      </w:r>
      <w:proofErr w:type="gramEnd"/>
      <w:r w:rsidR="0095559B">
        <w:t xml:space="preserve"> simulation results for the </w:t>
      </w:r>
      <w:proofErr w:type="spellStart"/>
      <w:r w:rsidR="0095559B">
        <w:t>loopshaping</w:t>
      </w:r>
      <w:proofErr w:type="spellEnd"/>
      <w:r w:rsidR="0095559B">
        <w:t xml:space="preserve"> controller below this line.  </w:t>
      </w:r>
    </w:p>
    <w:p w14:paraId="4D2A3A38" w14:textId="512862EE" w:rsidR="0017752D" w:rsidRDefault="0017752D" w:rsidP="0095559B"/>
    <w:p w14:paraId="5BE2728F" w14:textId="77777777" w:rsidR="00CF0D31" w:rsidRDefault="00CF0D31" w:rsidP="00CF0D31"/>
    <w:p w14:paraId="1B87216E" w14:textId="148F5543" w:rsidR="00CF0D31" w:rsidRDefault="00810DDF" w:rsidP="00CF0D31">
      <w:r>
        <w:t>4</w:t>
      </w:r>
      <w:r w:rsidR="00CF0D31">
        <w:t>.</w:t>
      </w:r>
      <w:r>
        <w:t xml:space="preserve">8 </w:t>
      </w:r>
      <w:r w:rsidR="00CF0D31">
        <w:t xml:space="preserve">Insert the </w:t>
      </w:r>
      <w:r w:rsidR="005F1237">
        <w:t xml:space="preserve">file </w:t>
      </w:r>
      <w:r w:rsidR="005F1237" w:rsidRPr="00810DDF">
        <w:rPr>
          <w:rFonts w:ascii="Courier New" w:hAnsi="Courier New" w:cs="Courier New"/>
        </w:rPr>
        <w:t>loopshapeRodMass.py</w:t>
      </w:r>
      <w:r w:rsidR="00CF0D31">
        <w:t xml:space="preserve"> for the controller below this line.</w:t>
      </w:r>
    </w:p>
    <w:p w14:paraId="260D70E6" w14:textId="77777777" w:rsidR="00564A6A" w:rsidRPr="00CE5E1C" w:rsidRDefault="00564A6A" w:rsidP="00143999"/>
    <w:sectPr w:rsidR="00564A6A" w:rsidRPr="00CE5E1C" w:rsidSect="00564A6A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Grande">
    <w:charset w:val="00"/>
    <w:family w:val="swiss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9DB7FE9"/>
    <w:multiLevelType w:val="hybridMultilevel"/>
    <w:tmpl w:val="DB6077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5305A19"/>
    <w:multiLevelType w:val="multilevel"/>
    <w:tmpl w:val="4F68C27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7D934B1A"/>
    <w:multiLevelType w:val="multilevel"/>
    <w:tmpl w:val="B7F8455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 w16cid:durableId="156116963">
    <w:abstractNumId w:val="2"/>
  </w:num>
  <w:num w:numId="2" w16cid:durableId="1357543107">
    <w:abstractNumId w:val="1"/>
  </w:num>
  <w:num w:numId="3" w16cid:durableId="92506925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E5E1C"/>
    <w:rsid w:val="0003223B"/>
    <w:rsid w:val="000B0B53"/>
    <w:rsid w:val="000E1B54"/>
    <w:rsid w:val="00115713"/>
    <w:rsid w:val="00143999"/>
    <w:rsid w:val="00167E63"/>
    <w:rsid w:val="00167F47"/>
    <w:rsid w:val="0017752D"/>
    <w:rsid w:val="001D0D22"/>
    <w:rsid w:val="001F2AD0"/>
    <w:rsid w:val="0023174A"/>
    <w:rsid w:val="00235B4B"/>
    <w:rsid w:val="00255788"/>
    <w:rsid w:val="002558D2"/>
    <w:rsid w:val="00363F65"/>
    <w:rsid w:val="00381FB0"/>
    <w:rsid w:val="003A1E5A"/>
    <w:rsid w:val="003E7F78"/>
    <w:rsid w:val="0043514F"/>
    <w:rsid w:val="00446B4E"/>
    <w:rsid w:val="0045557D"/>
    <w:rsid w:val="0049787B"/>
    <w:rsid w:val="004C2D30"/>
    <w:rsid w:val="004E1B72"/>
    <w:rsid w:val="004E2791"/>
    <w:rsid w:val="0054393B"/>
    <w:rsid w:val="00564A6A"/>
    <w:rsid w:val="005A4255"/>
    <w:rsid w:val="005A5BBE"/>
    <w:rsid w:val="005D7979"/>
    <w:rsid w:val="005F1237"/>
    <w:rsid w:val="00627826"/>
    <w:rsid w:val="006338BA"/>
    <w:rsid w:val="00690862"/>
    <w:rsid w:val="00745020"/>
    <w:rsid w:val="007B31D5"/>
    <w:rsid w:val="00810DDF"/>
    <w:rsid w:val="008126FC"/>
    <w:rsid w:val="00820FFC"/>
    <w:rsid w:val="00841385"/>
    <w:rsid w:val="008465BC"/>
    <w:rsid w:val="008C517E"/>
    <w:rsid w:val="008F51B0"/>
    <w:rsid w:val="009173C7"/>
    <w:rsid w:val="0095559B"/>
    <w:rsid w:val="00960E2F"/>
    <w:rsid w:val="00A05C82"/>
    <w:rsid w:val="00A57F66"/>
    <w:rsid w:val="00A90F08"/>
    <w:rsid w:val="00AA2FE4"/>
    <w:rsid w:val="00B1313F"/>
    <w:rsid w:val="00C762A0"/>
    <w:rsid w:val="00CA25E7"/>
    <w:rsid w:val="00CC4CE7"/>
    <w:rsid w:val="00CE5E1C"/>
    <w:rsid w:val="00CF0D31"/>
    <w:rsid w:val="00D14FD5"/>
    <w:rsid w:val="00D54873"/>
    <w:rsid w:val="00DA7F83"/>
    <w:rsid w:val="00E3226D"/>
    <w:rsid w:val="00E44D51"/>
    <w:rsid w:val="00F02E3B"/>
    <w:rsid w:val="00F5736D"/>
    <w:rsid w:val="00F86F77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6F78824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E5E1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LightGrid-Accent11">
    <w:name w:val="Light Grid - Accent 11"/>
    <w:basedOn w:val="TableNormal"/>
    <w:uiPriority w:val="62"/>
    <w:rsid w:val="00CE5E1C"/>
    <w:rPr>
      <w:sz w:val="22"/>
      <w:szCs w:val="22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E5E1C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CE5E1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126F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26F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26FC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8443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5519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3675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63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85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035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073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461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757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44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401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738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736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04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157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110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911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305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434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803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737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508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120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772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381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441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635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490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28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491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414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149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603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8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675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269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156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498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282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647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665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371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092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04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432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17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090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258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587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168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645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188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81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49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839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578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720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525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049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63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609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225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13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524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446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361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477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375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15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897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16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216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769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58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767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485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449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931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22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176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207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651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958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743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68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605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019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318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584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56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583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499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746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474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527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682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582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452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04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387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120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326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114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399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97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828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838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672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349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11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190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097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925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993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632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074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331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530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881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848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260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010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46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264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044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417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954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0699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8645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034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241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142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55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32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568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189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894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88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131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855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5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304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04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977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544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376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117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518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211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489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273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685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409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195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675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12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746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063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865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881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170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137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968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926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105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063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06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730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357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26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18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144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245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255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21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284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058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287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022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778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347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75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217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3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918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942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966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020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317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991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289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768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727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366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025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220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2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475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00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86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164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301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250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575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963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816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839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93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579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78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341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904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762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638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88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133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9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714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931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686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011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031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181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1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743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396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020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701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855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456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256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848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35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63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180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303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038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749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245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98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886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79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02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682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809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197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195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4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539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99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087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690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413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490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55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95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997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49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23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755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396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691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959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734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020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7136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3015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696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0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850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42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770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771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940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048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211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451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083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7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146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865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23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462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423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868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895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678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998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01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88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12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480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173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063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044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144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352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686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87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716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24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692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00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053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993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34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255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144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299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329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11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263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332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35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E34B3E-9119-9A49-BDE9-6B0A2C58A0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9</TotalTime>
  <Pages>3</Pages>
  <Words>245</Words>
  <Characters>140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righam Young University</Company>
  <LinksUpToDate>false</LinksUpToDate>
  <CharactersWithSpaces>1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dy Beard</dc:creator>
  <cp:keywords/>
  <cp:lastModifiedBy>Jacob Child</cp:lastModifiedBy>
  <cp:revision>16</cp:revision>
  <dcterms:created xsi:type="dcterms:W3CDTF">2021-12-11T16:29:00Z</dcterms:created>
  <dcterms:modified xsi:type="dcterms:W3CDTF">2023-04-25T20:51:00Z</dcterms:modified>
</cp:coreProperties>
</file>